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996" r:id="rId1"/>
  </p:sldMasterIdLst>
  <p:notesMasterIdLst>
    <p:notesMasterId r:id="rId55"/>
  </p:notesMasterIdLst>
  <p:sldIdLst>
    <p:sldId id="256" r:id="rId2"/>
    <p:sldId id="326" r:id="rId3"/>
    <p:sldId id="356" r:id="rId4"/>
    <p:sldId id="416" r:id="rId5"/>
    <p:sldId id="357" r:id="rId6"/>
    <p:sldId id="359" r:id="rId7"/>
    <p:sldId id="417" r:id="rId8"/>
    <p:sldId id="360" r:id="rId9"/>
    <p:sldId id="430" r:id="rId10"/>
    <p:sldId id="361" r:id="rId11"/>
    <p:sldId id="419" r:id="rId12"/>
    <p:sldId id="400" r:id="rId13"/>
    <p:sldId id="431" r:id="rId14"/>
    <p:sldId id="421" r:id="rId15"/>
    <p:sldId id="420" r:id="rId16"/>
    <p:sldId id="401" r:id="rId17"/>
    <p:sldId id="362" r:id="rId18"/>
    <p:sldId id="363" r:id="rId19"/>
    <p:sldId id="402" r:id="rId20"/>
    <p:sldId id="422" r:id="rId21"/>
    <p:sldId id="364" r:id="rId22"/>
    <p:sldId id="399" r:id="rId23"/>
    <p:sldId id="425" r:id="rId24"/>
    <p:sldId id="433" r:id="rId25"/>
    <p:sldId id="365" r:id="rId26"/>
    <p:sldId id="371" r:id="rId27"/>
    <p:sldId id="372" r:id="rId28"/>
    <p:sldId id="374" r:id="rId29"/>
    <p:sldId id="373" r:id="rId30"/>
    <p:sldId id="403" r:id="rId31"/>
    <p:sldId id="375" r:id="rId32"/>
    <p:sldId id="376" r:id="rId33"/>
    <p:sldId id="404" r:id="rId34"/>
    <p:sldId id="377" r:id="rId35"/>
    <p:sldId id="378" r:id="rId36"/>
    <p:sldId id="405" r:id="rId37"/>
    <p:sldId id="384" r:id="rId38"/>
    <p:sldId id="406" r:id="rId39"/>
    <p:sldId id="385" r:id="rId40"/>
    <p:sldId id="407" r:id="rId41"/>
    <p:sldId id="386" r:id="rId42"/>
    <p:sldId id="387" r:id="rId43"/>
    <p:sldId id="408" r:id="rId44"/>
    <p:sldId id="410" r:id="rId45"/>
    <p:sldId id="411" r:id="rId46"/>
    <p:sldId id="412" r:id="rId47"/>
    <p:sldId id="393" r:id="rId48"/>
    <p:sldId id="394" r:id="rId49"/>
    <p:sldId id="395" r:id="rId50"/>
    <p:sldId id="396" r:id="rId51"/>
    <p:sldId id="397" r:id="rId52"/>
    <p:sldId id="427" r:id="rId53"/>
    <p:sldId id="398" r:id="rId54"/>
  </p:sldIdLst>
  <p:sldSz cx="9144000" cy="6858000" type="screen4x3"/>
  <p:notesSz cx="6858000" cy="9144000"/>
  <p:embeddedFontLst>
    <p:embeddedFont>
      <p:font typeface="华文仿宋" panose="02010600040101010101" pitchFamily="2" charset="-122"/>
      <p:regular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mbria Math" panose="02040503050406030204" pitchFamily="18" charset="0"/>
      <p:regular r:id="rId61"/>
    </p:embeddedFont>
    <p:embeddedFont>
      <p:font typeface="Tw Cen MT" panose="020B0602020104020603" pitchFamily="34" charset="0"/>
      <p:regular r:id="rId62"/>
      <p:bold r:id="rId63"/>
      <p:italic r:id="rId64"/>
      <p:boldItalic r:id="rId65"/>
    </p:embeddedFont>
    <p:embeddedFont>
      <p:font typeface="Wingdings 2" panose="05020102010507070707" pitchFamily="18" charset="2"/>
      <p:regular r:id="rId6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16" autoAdjust="0"/>
    <p:restoredTop sz="94660"/>
  </p:normalViewPr>
  <p:slideViewPr>
    <p:cSldViewPr>
      <p:cViewPr varScale="1">
        <p:scale>
          <a:sx n="63" d="100"/>
          <a:sy n="63" d="100"/>
        </p:scale>
        <p:origin x="11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8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66" Type="http://schemas.openxmlformats.org/officeDocument/2006/relationships/font" Target="fonts/font11.fntdata"/><Relationship Id="rId5" Type="http://schemas.openxmlformats.org/officeDocument/2006/relationships/slide" Target="slides/slide4.xml"/><Relationship Id="rId61" Type="http://schemas.openxmlformats.org/officeDocument/2006/relationships/font" Target="fonts/font6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64" Type="http://schemas.openxmlformats.org/officeDocument/2006/relationships/font" Target="fonts/font9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4.fntdata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7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5.fntdata"/><Relationship Id="rId65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3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3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4.png"/><Relationship Id="rId9" Type="http://schemas.openxmlformats.org/officeDocument/2006/relationships/image" Target="../media/image3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4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5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9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tiff"/><Relationship Id="rId5" Type="http://schemas.openxmlformats.org/officeDocument/2006/relationships/image" Target="../media/image77.tiff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gif"/><Relationship Id="rId4" Type="http://schemas.openxmlformats.org/officeDocument/2006/relationships/image" Target="../media/image83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tif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88.tiff"/><Relationship Id="rId4" Type="http://schemas.openxmlformats.org/officeDocument/2006/relationships/image" Target="../media/image87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tiff"/><Relationship Id="rId4" Type="http://schemas.openxmlformats.org/officeDocument/2006/relationships/image" Target="../media/image87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1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360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35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8.png"/><Relationship Id="rId7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0AB11A2-B43D-43C6-AA84-430F52F67149}"/>
              </a:ext>
            </a:extLst>
          </p:cNvPr>
          <p:cNvSpPr/>
          <p:nvPr/>
        </p:nvSpPr>
        <p:spPr>
          <a:xfrm>
            <a:off x="2123728" y="4797152"/>
            <a:ext cx="2088232" cy="43204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30DB31-3917-41B5-B256-FB9E44DA3735}"/>
              </a:ext>
            </a:extLst>
          </p:cNvPr>
          <p:cNvSpPr txBox="1"/>
          <p:nvPr/>
        </p:nvSpPr>
        <p:spPr>
          <a:xfrm>
            <a:off x="467544" y="1772816"/>
            <a:ext cx="23798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 the vector PDE equation into three scalar PDE equation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A35BF23-853A-48C9-8948-1A0491F42390}"/>
              </a:ext>
            </a:extLst>
          </p:cNvPr>
          <p:cNvCxnSpPr/>
          <p:nvPr/>
        </p:nvCxnSpPr>
        <p:spPr>
          <a:xfrm>
            <a:off x="4572000" y="4221088"/>
            <a:ext cx="2160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ABE45C13-C0F6-43C7-954C-A44D3EF2CC15}"/>
              </a:ext>
            </a:extLst>
          </p:cNvPr>
          <p:cNvSpPr txBox="1"/>
          <p:nvPr/>
        </p:nvSpPr>
        <p:spPr>
          <a:xfrm>
            <a:off x="4539446" y="4221088"/>
            <a:ext cx="264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magnitude and uniform direction</a:t>
            </a:r>
            <a:endParaRPr lang="zh-CN" altLang="en-US" sz="16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20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299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8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71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9164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8788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44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7532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8137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8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4900" dirty="0"/>
                  <a:t>Proof of TEM Nature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 &amp;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  <a:blipFill>
                <a:blip r:embed="rId2"/>
                <a:stretch>
                  <a:fillRect l="-2881" b="-19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33460" t="91446" r="34189"/>
          <a:stretch/>
        </p:blipFill>
        <p:spPr bwMode="auto">
          <a:xfrm>
            <a:off x="5763768" y="1618488"/>
            <a:ext cx="2133600" cy="75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176650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y</a:t>
            </a:r>
          </a:p>
        </p:txBody>
      </p:sp>
      <p:sp>
        <p:nvSpPr>
          <p:cNvPr id="7" name="Up Arrow 6"/>
          <p:cNvSpPr/>
          <p:nvPr/>
        </p:nvSpPr>
        <p:spPr>
          <a:xfrm rot="5400000">
            <a:off x="5084629" y="175267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63585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z</a:t>
            </a:r>
          </a:p>
        </p:txBody>
      </p:sp>
      <p:sp>
        <p:nvSpPr>
          <p:cNvPr id="9" name="Up Arrow 8"/>
          <p:cNvSpPr/>
          <p:nvPr/>
        </p:nvSpPr>
        <p:spPr>
          <a:xfrm rot="5400000">
            <a:off x="5084629" y="262202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1000" y="3509978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y and z</a:t>
            </a:r>
          </a:p>
        </p:txBody>
      </p:sp>
      <p:sp>
        <p:nvSpPr>
          <p:cNvPr id="12" name="Up Arrow 11"/>
          <p:cNvSpPr/>
          <p:nvPr/>
        </p:nvSpPr>
        <p:spPr>
          <a:xfrm rot="5400000">
            <a:off x="5084629" y="3496155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Multiply 12"/>
          <p:cNvSpPr/>
          <p:nvPr/>
        </p:nvSpPr>
        <p:spPr>
          <a:xfrm>
            <a:off x="8138115" y="3352800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8216451" y="1709731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8213403" y="2575564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  <a:blipFill rotWithShape="0">
                <a:blip r:embed="rId6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651" y="4883948"/>
            <a:ext cx="3834765" cy="1728788"/>
          </a:xfrm>
          <a:prstGeom prst="rect">
            <a:avLst/>
          </a:prstGeom>
        </p:spPr>
      </p:pic>
      <p:sp>
        <p:nvSpPr>
          <p:cNvPr id="20" name="Up Arrow 19"/>
          <p:cNvSpPr/>
          <p:nvPr/>
        </p:nvSpPr>
        <p:spPr>
          <a:xfrm rot="5400000">
            <a:off x="4595318" y="550368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Multiply 21"/>
          <p:cNvSpPr/>
          <p:nvPr/>
        </p:nvSpPr>
        <p:spPr>
          <a:xfrm>
            <a:off x="6404348" y="5346005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19">
            <a:extLst>
              <a:ext uri="{FF2B5EF4-FFF2-40B4-BE49-F238E27FC236}">
                <a16:creationId xmlns:a16="http://schemas.microsoft.com/office/drawing/2014/main" id="{9775E35D-598A-44C5-832E-0F7244EFDB7B}"/>
              </a:ext>
            </a:extLst>
          </p:cNvPr>
          <p:cNvSpPr/>
          <p:nvPr/>
        </p:nvSpPr>
        <p:spPr>
          <a:xfrm rot="7340172">
            <a:off x="4986230" y="3722206"/>
            <a:ext cx="226053" cy="118800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/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6D5197-27A2-4F56-AC1D-7BEDA6D5A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45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build="allAtOnce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55390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1F497D"/>
                </a:solidFill>
              </a:rPr>
              <a:t>Wa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0178" name="Picture 2" descr="Image result for linear polarization animation">
            <a:extLst>
              <a:ext uri="{FF2B5EF4-FFF2-40B4-BE49-F238E27FC236}">
                <a16:creationId xmlns:a16="http://schemas.microsoft.com/office/drawing/2014/main" id="{868C9937-B33D-43AF-935E-6494FDE6B0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942975"/>
            <a:ext cx="5972175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ernati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blipFill>
                <a:blip r:embed="rId2"/>
                <a:stretch>
                  <a:fillRect l="-639" t="-2703" r="-781" b="-4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25587" y="2470750"/>
            <a:ext cx="4440462" cy="38968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the entire surface current have uniform phase, it can be determined that the generated plane waves also have planar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ronts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nes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plane wave propagates in +z and –z 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–y direction for z propagation, and +y direction for –z propagatio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27584" y="5589240"/>
            <a:ext cx="6591985" cy="4102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can get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3573016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0EDB746-504F-43BF-8B53-E82E39197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08948"/>
              </p:ext>
            </p:extLst>
          </p:nvPr>
        </p:nvGraphicFramePr>
        <p:xfrm>
          <a:off x="784891" y="4209980"/>
          <a:ext cx="7808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0" name="Equation" r:id="rId3" imgW="3530520" imgH="520560" progId="Equation.DSMT4">
                  <p:embed/>
                </p:oleObj>
              </mc:Choice>
              <mc:Fallback>
                <p:oleObj name="Equation" r:id="rId3" imgW="3530520" imgH="520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91" y="4209980"/>
                        <a:ext cx="7808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CDC5DC-7434-4AF0-969D-F5B5ACC6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14186"/>
              </p:ext>
            </p:extLst>
          </p:nvPr>
        </p:nvGraphicFramePr>
        <p:xfrm>
          <a:off x="2914650" y="5589240"/>
          <a:ext cx="165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1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0EDB746-504F-43BF-8B53-E82E39197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4650" y="5589240"/>
                        <a:ext cx="16573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D068DBAF-BB23-45F7-9E3E-69B2D20337B5}"/>
              </a:ext>
            </a:extLst>
          </p:cNvPr>
          <p:cNvSpPr txBox="1">
            <a:spLocks/>
          </p:cNvSpPr>
          <p:nvPr/>
        </p:nvSpPr>
        <p:spPr>
          <a:xfrm>
            <a:off x="827584" y="1655535"/>
            <a:ext cx="4032448" cy="21247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DD305B-3EA3-403E-A507-8D8C54C9C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20603"/>
              </p:ext>
            </p:extLst>
          </p:nvPr>
        </p:nvGraphicFramePr>
        <p:xfrm>
          <a:off x="5076056" y="1774608"/>
          <a:ext cx="3399603" cy="18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2" name="Equation" r:id="rId7" imgW="1536480" imgH="825480" progId="Equation.DSMT4">
                  <p:embed/>
                </p:oleObj>
              </mc:Choice>
              <mc:Fallback>
                <p:oleObj name="Equation" r:id="rId7" imgW="153648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1774608"/>
                        <a:ext cx="3399603" cy="182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9154" name="Picture 2" descr="See the source image">
            <a:extLst>
              <a:ext uri="{FF2B5EF4-FFF2-40B4-BE49-F238E27FC236}">
                <a16:creationId xmlns:a16="http://schemas.microsoft.com/office/drawing/2014/main" id="{860A36ED-6926-4C5F-BD9D-1930C99ED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88925"/>
            <a:ext cx="42481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58140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AB5C4A-4726-469E-AD60-A356D448271D}"/>
              </a:ext>
            </a:extLst>
          </p:cNvPr>
          <p:cNvSpPr txBox="1"/>
          <p:nvPr/>
        </p:nvSpPr>
        <p:spPr>
          <a:xfrm>
            <a:off x="1331640" y="48456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39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6220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02027" y="2348876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6E28D1-5885-4224-9B7F-7D087F932E2F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3242255" y="1956902"/>
            <a:ext cx="561275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6958124-93B4-4C9A-8FE0-8E859F244790}"/>
              </a:ext>
            </a:extLst>
          </p:cNvPr>
          <p:cNvCxnSpPr>
            <a:cxnSpLocks/>
            <a:endCxn id="13" idx="2"/>
          </p:cNvCxnSpPr>
          <p:nvPr/>
        </p:nvCxnSpPr>
        <p:spPr>
          <a:xfrm flipV="1">
            <a:off x="4136763" y="1956902"/>
            <a:ext cx="350988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00928C2-E3DD-4F27-BED0-1CD723B87CC8}"/>
              </a:ext>
            </a:extLst>
          </p:cNvPr>
          <p:cNvSpPr txBox="1"/>
          <p:nvPr/>
        </p:nvSpPr>
        <p:spPr>
          <a:xfrm>
            <a:off x="2694401" y="1556792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4FDC76-3384-4CBE-A6EF-E61B769C47B4}"/>
              </a:ext>
            </a:extLst>
          </p:cNvPr>
          <p:cNvSpPr txBox="1"/>
          <p:nvPr/>
        </p:nvSpPr>
        <p:spPr>
          <a:xfrm>
            <a:off x="3862130" y="1556792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79BFC9-538F-42E4-8395-B7E27237B31A}"/>
              </a:ext>
            </a:extLst>
          </p:cNvPr>
          <p:cNvSpPr txBox="1"/>
          <p:nvPr/>
        </p:nvSpPr>
        <p:spPr>
          <a:xfrm>
            <a:off x="6617190" y="1556792"/>
            <a:ext cx="149754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Propagation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E42DFFE-796E-482A-A9A8-F7136AA3662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4640962" y="1956902"/>
            <a:ext cx="1214943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9B63038-3CC5-4969-B0D9-7E6DE7B8B817}"/>
              </a:ext>
            </a:extLst>
          </p:cNvPr>
          <p:cNvSpPr txBox="1"/>
          <p:nvPr/>
        </p:nvSpPr>
        <p:spPr>
          <a:xfrm>
            <a:off x="5171971" y="1556792"/>
            <a:ext cx="136786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ttenuation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80625D2-9972-4E0B-BFC4-C339F4EBF332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5340771" y="1956902"/>
            <a:ext cx="2025193" cy="469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74612CE-DDE0-4212-BD2A-909A4FEF7E28}"/>
              </a:ext>
            </a:extLst>
          </p:cNvPr>
          <p:cNvCxnSpPr/>
          <p:nvPr/>
        </p:nvCxnSpPr>
        <p:spPr>
          <a:xfrm>
            <a:off x="8244408" y="2024904"/>
            <a:ext cx="0" cy="540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2F5CD03-2A1F-431A-861D-20D855E357B5}"/>
              </a:ext>
            </a:extLst>
          </p:cNvPr>
          <p:cNvSpPr txBox="1"/>
          <p:nvPr/>
        </p:nvSpPr>
        <p:spPr>
          <a:xfrm>
            <a:off x="6804248" y="2535287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ime dependen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19100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514628B-599E-4473-A9FD-51C08B91A735}"/>
              </a:ext>
            </a:extLst>
          </p:cNvPr>
          <p:cNvCxnSpPr/>
          <p:nvPr/>
        </p:nvCxnSpPr>
        <p:spPr>
          <a:xfrm>
            <a:off x="1475656" y="3573016"/>
            <a:ext cx="46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562296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6844" y="3831431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060848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10943" r="2721"/>
          <a:stretch/>
        </p:blipFill>
        <p:spPr bwMode="auto">
          <a:xfrm>
            <a:off x="4211960" y="2037138"/>
            <a:ext cx="4781405" cy="126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3">
            <a:extLst>
              <a:ext uri="{FF2B5EF4-FFF2-40B4-BE49-F238E27FC236}">
                <a16:creationId xmlns:a16="http://schemas.microsoft.com/office/drawing/2014/main" id="{19EC460A-8EB7-47D1-8266-0B69FB1684C4}"/>
              </a:ext>
            </a:extLst>
          </p:cNvPr>
          <p:cNvSpPr/>
          <p:nvPr/>
        </p:nvSpPr>
        <p:spPr>
          <a:xfrm>
            <a:off x="1547664" y="2633671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5740BEC6-2E45-44F2-8668-7A55E7206BAE}"/>
              </a:ext>
            </a:extLst>
          </p:cNvPr>
          <p:cNvSpPr txBox="1"/>
          <p:nvPr/>
        </p:nvSpPr>
        <p:spPr>
          <a:xfrm>
            <a:off x="899592" y="335160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4875F8F2-78D3-4FED-B2A8-B6E3BA70A787}"/>
              </a:ext>
            </a:extLst>
          </p:cNvPr>
          <p:cNvSpPr/>
          <p:nvPr/>
        </p:nvSpPr>
        <p:spPr>
          <a:xfrm>
            <a:off x="2555776" y="2627619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73743CED-DEF4-4F6D-871B-E3F392E49BC0}"/>
              </a:ext>
            </a:extLst>
          </p:cNvPr>
          <p:cNvSpPr/>
          <p:nvPr/>
        </p:nvSpPr>
        <p:spPr>
          <a:xfrm>
            <a:off x="1673678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4DAE29FC-304E-4715-A608-14CEBD61C34C}"/>
              </a:ext>
            </a:extLst>
          </p:cNvPr>
          <p:cNvSpPr/>
          <p:nvPr/>
        </p:nvSpPr>
        <p:spPr>
          <a:xfrm>
            <a:off x="2681790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BDE16D8-5FB8-4B9B-AA3A-0C1FC4BBE2C2}"/>
              </a:ext>
            </a:extLst>
          </p:cNvPr>
          <p:cNvSpPr txBox="1"/>
          <p:nvPr/>
        </p:nvSpPr>
        <p:spPr>
          <a:xfrm>
            <a:off x="6228184" y="2575637"/>
            <a:ext cx="236622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means the material is lossy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63A69155-9E29-43AB-BBCA-060C44C9A90F}"/>
              </a:ext>
            </a:extLst>
          </p:cNvPr>
          <p:cNvSpPr/>
          <p:nvPr/>
        </p:nvSpPr>
        <p:spPr>
          <a:xfrm>
            <a:off x="3923928" y="5029200"/>
            <a:ext cx="648072" cy="685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1D5A285-EEDC-4134-A8E4-018C679A8D60}"/>
              </a:ext>
            </a:extLst>
          </p:cNvPr>
          <p:cNvSpPr/>
          <p:nvPr/>
        </p:nvSpPr>
        <p:spPr>
          <a:xfrm>
            <a:off x="1719684" y="4443698"/>
            <a:ext cx="764084" cy="31024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B6CE9F45-1652-4985-A820-C4F680353F83}"/>
              </a:ext>
            </a:extLst>
          </p:cNvPr>
          <p:cNvSpPr/>
          <p:nvPr/>
        </p:nvSpPr>
        <p:spPr>
          <a:xfrm rot="14595011">
            <a:off x="3589683" y="2565375"/>
            <a:ext cx="301398" cy="2917635"/>
          </a:xfrm>
          <a:prstGeom prst="downArrow">
            <a:avLst>
              <a:gd name="adj1" fmla="val 50000"/>
              <a:gd name="adj2" fmla="val 70109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/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mplex, only the real part represents the real power that can flow with the wave propaga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blipFill>
                <a:blip r:embed="rId7"/>
                <a:stretch>
                  <a:fillRect l="-1396" r="-873" b="-9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3">
            <a:extLst>
              <a:ext uri="{FF2B5EF4-FFF2-40B4-BE49-F238E27FC236}">
                <a16:creationId xmlns:a16="http://schemas.microsoft.com/office/drawing/2014/main" id="{29194F09-D1DC-4AA2-92D6-FF3C6C1C64C1}"/>
              </a:ext>
            </a:extLst>
          </p:cNvPr>
          <p:cNvSpPr/>
          <p:nvPr/>
        </p:nvSpPr>
        <p:spPr>
          <a:xfrm>
            <a:off x="5031280" y="2712973"/>
            <a:ext cx="3491069" cy="956928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92080" y="2564904"/>
            <a:ext cx="9288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092280" y="5427364"/>
            <a:ext cx="9361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1187"/>
          <a:stretch/>
        </p:blipFill>
        <p:spPr bwMode="auto">
          <a:xfrm>
            <a:off x="80697" y="2075656"/>
            <a:ext cx="4347287" cy="178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6F4F4D-A88A-4632-A501-E57E18DBA070}"/>
              </a:ext>
            </a:extLst>
          </p:cNvPr>
          <p:cNvSpPr txBox="1"/>
          <p:nvPr/>
        </p:nvSpPr>
        <p:spPr>
          <a:xfrm>
            <a:off x="282084" y="162143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ource-free Maxwell’s equa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/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blipFill>
                <a:blip r:embed="rId4"/>
                <a:stretch>
                  <a:fillRect l="-4459" r="-5096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91B3B63D-E3A9-49F2-884C-10A02E258E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49563"/>
          <a:stretch/>
        </p:blipFill>
        <p:spPr bwMode="auto">
          <a:xfrm>
            <a:off x="76200" y="4221088"/>
            <a:ext cx="4347287" cy="184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N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87107" y="5054912"/>
            <a:ext cx="2116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peed</a:t>
            </a:r>
          </a:p>
        </p:txBody>
      </p:sp>
      <p:sp>
        <p:nvSpPr>
          <p:cNvPr id="6" name="Up Arrow 5"/>
          <p:cNvSpPr/>
          <p:nvPr/>
        </p:nvSpPr>
        <p:spPr>
          <a:xfrm rot="10800000">
            <a:off x="1828800" y="4572000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𝜀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385628" y="3917847"/>
            <a:ext cx="1371600" cy="898808"/>
          </a:xfrm>
          <a:prstGeom prst="roundRect">
            <a:avLst/>
          </a:prstGeom>
          <a:solidFill>
            <a:srgbClr val="00B0F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29718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wave equation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echanical displacement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wave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676400"/>
            <a:ext cx="2225250" cy="50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5467" y="1702267"/>
            <a:ext cx="2173500" cy="4526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6808" y="1702267"/>
            <a:ext cx="1966500" cy="45266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327" y="2397289"/>
            <a:ext cx="2691000" cy="43973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69E0C70-2D83-4892-9174-FD1D0BFB5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20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/>
      <p:bldP spid="6" grpId="0" animBg="1"/>
      <p:bldP spid="7" grpId="0" build="allAtOnce" animBg="1"/>
      <p:bldP spid="8" grpId="0" animBg="1"/>
      <p:bldP spid="9" grpId="0" animBg="1"/>
      <p:bldP spid="1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299695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272F41D-630A-4D89-A27F-2EE0368D9CF7}"/>
              </a:ext>
            </a:extLst>
          </p:cNvPr>
          <p:cNvSpPr/>
          <p:nvPr/>
        </p:nvSpPr>
        <p:spPr>
          <a:xfrm>
            <a:off x="5184088" y="3162522"/>
            <a:ext cx="180000" cy="288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5F444C5-63DC-401F-8EE3-05DCF99536AB}"/>
              </a:ext>
            </a:extLst>
          </p:cNvPr>
          <p:cNvCxnSpPr>
            <a:cxnSpLocks/>
          </p:cNvCxnSpPr>
          <p:nvPr/>
        </p:nvCxnSpPr>
        <p:spPr>
          <a:xfrm flipV="1">
            <a:off x="4427984" y="6417376"/>
            <a:ext cx="0" cy="396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7268FF30-6B68-4FEA-8567-50550C843414}"/>
              </a:ext>
            </a:extLst>
          </p:cNvPr>
          <p:cNvSpPr txBox="1"/>
          <p:nvPr/>
        </p:nvSpPr>
        <p:spPr>
          <a:xfrm>
            <a:off x="4427984" y="6516052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is positive sig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Solve the Wave Equa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467154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1587BE7-8B1A-4BCA-B5EB-CA8E623F2010}"/>
              </a:ext>
            </a:extLst>
          </p:cNvPr>
          <p:cNvCxnSpPr>
            <a:cxnSpLocks/>
          </p:cNvCxnSpPr>
          <p:nvPr/>
        </p:nvCxnSpPr>
        <p:spPr>
          <a:xfrm>
            <a:off x="5004048" y="3458287"/>
            <a:ext cx="86409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950D0E2-F212-4F55-A2A6-B9ADB1CA6C63}"/>
              </a:ext>
            </a:extLst>
          </p:cNvPr>
          <p:cNvSpPr txBox="1"/>
          <p:nvPr/>
        </p:nvSpPr>
        <p:spPr>
          <a:xfrm>
            <a:off x="5940152" y="3051242"/>
            <a:ext cx="2825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is PDE equation to solve for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solve for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箭头: 左弧形 4">
            <a:extLst>
              <a:ext uri="{FF2B5EF4-FFF2-40B4-BE49-F238E27FC236}">
                <a16:creationId xmlns:a16="http://schemas.microsoft.com/office/drawing/2014/main" id="{62B7A69B-ACE5-4FA5-B524-E7890BCB550B}"/>
              </a:ext>
            </a:extLst>
          </p:cNvPr>
          <p:cNvSpPr/>
          <p:nvPr/>
        </p:nvSpPr>
        <p:spPr>
          <a:xfrm>
            <a:off x="2051720" y="3429000"/>
            <a:ext cx="651673" cy="1872208"/>
          </a:xfrm>
          <a:prstGeom prst="curved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E8FABA-C609-4DFE-B176-6723C785434C}"/>
              </a:ext>
            </a:extLst>
          </p:cNvPr>
          <p:cNvSpPr txBox="1"/>
          <p:nvPr/>
        </p:nvSpPr>
        <p:spPr>
          <a:xfrm>
            <a:off x="179512" y="3857272"/>
            <a:ext cx="17810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DE equation can be expanded to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010</TotalTime>
  <Words>1070</Words>
  <Application>Microsoft Office PowerPoint</Application>
  <PresentationFormat>全屏显示(4:3)</PresentationFormat>
  <Paragraphs>252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3" baseType="lpstr">
      <vt:lpstr>Wingdings 2</vt:lpstr>
      <vt:lpstr>华文仿宋</vt:lpstr>
      <vt:lpstr>Cambria Math</vt:lpstr>
      <vt:lpstr>Calibri</vt:lpstr>
      <vt:lpstr>Tw Cen MT</vt:lpstr>
      <vt:lpstr>Times New Roman</vt:lpstr>
      <vt:lpstr>Wingdings</vt:lpstr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Wave Equations</vt:lpstr>
      <vt:lpstr>Wave Nature</vt:lpstr>
      <vt:lpstr>Lossless Media</vt:lpstr>
      <vt:lpstr>Solve the Wave Equation</vt:lpstr>
      <vt:lpstr>Uniform Plane Wave</vt:lpstr>
      <vt:lpstr>Transverse Electromagnetic (TEM) Wave</vt:lpstr>
      <vt:lpstr>Uniform Plane Wave Solution</vt:lpstr>
      <vt:lpstr>Uniform Plane Wave Solution</vt:lpstr>
      <vt:lpstr>Proof of TEM Nature (E ⃑⊥k ⃑ &amp; H ⃑⊥k ⃑)</vt:lpstr>
      <vt:lpstr>Intrinsic Impedanc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596</cp:revision>
  <dcterms:created xsi:type="dcterms:W3CDTF">2010-03-29T13:07:50Z</dcterms:created>
  <dcterms:modified xsi:type="dcterms:W3CDTF">2022-03-22T02:12:44Z</dcterms:modified>
</cp:coreProperties>
</file>